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E6519" w:rsidRPr="0064285E" w:rsidRDefault="002E6519" w:rsidP="002E6519">
      <w:pPr>
        <w:rPr>
          <w:b/>
        </w:rPr>
      </w:pPr>
      <w:r>
        <w:rPr>
          <w:b/>
        </w:rPr>
        <w:t>Math 252</w:t>
      </w:r>
      <w:r>
        <w:rPr>
          <w:b/>
        </w:rPr>
        <w:t xml:space="preserve"> Homework 15</w:t>
      </w:r>
      <w:r w:rsidRPr="0064285E">
        <w:rPr>
          <w:b/>
        </w:rPr>
        <w:t xml:space="preserve"> Written Part </w:t>
      </w:r>
      <w:r w:rsidRPr="0064285E">
        <w:rPr>
          <w:b/>
        </w:rPr>
        <w:tab/>
      </w:r>
      <w:r>
        <w:rPr>
          <w:b/>
        </w:rPr>
        <w:tab/>
      </w:r>
      <w:r w:rsidRPr="0064285E">
        <w:rPr>
          <w:b/>
        </w:rPr>
        <w:t>Nam</w:t>
      </w:r>
      <w:r>
        <w:rPr>
          <w:b/>
        </w:rPr>
        <w:t>e:__________________________</w:t>
      </w:r>
    </w:p>
    <w:p w:rsidR="002E6519" w:rsidRDefault="002E6519" w:rsidP="002E6519"/>
    <w:p w:rsidR="002E6519" w:rsidRPr="00BA6033" w:rsidRDefault="002E6519" w:rsidP="00550B5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i/>
        </w:rPr>
      </w:pPr>
      <w:r w:rsidRPr="002E47BF">
        <w:rPr>
          <w:i/>
        </w:rPr>
        <w:t>Write legibly.   Show your work.   Graph neatly.   Use a ruler for all straight lines.</w:t>
      </w:r>
    </w:p>
    <w:p w:rsidR="002E6519" w:rsidRDefault="002E6519" w:rsidP="002E6519">
      <w:pPr>
        <w:rPr>
          <w:b/>
        </w:rPr>
      </w:pPr>
    </w:p>
    <w:p w:rsidR="002E6519" w:rsidRDefault="002E6519" w:rsidP="002E6519">
      <w:r>
        <w:rPr>
          <w:b/>
        </w:rPr>
        <w:t xml:space="preserve">Integration by </w:t>
      </w:r>
      <w:r w:rsidR="00550B5E">
        <w:rPr>
          <w:b/>
        </w:rPr>
        <w:t>Tables</w:t>
      </w:r>
      <w:r>
        <w:rPr>
          <w:b/>
        </w:rPr>
        <w:t>:</w:t>
      </w:r>
    </w:p>
    <w:p w:rsidR="00446D1B" w:rsidRPr="0095564A" w:rsidRDefault="00446D1B">
      <w:pPr>
        <w:rPr>
          <w:i/>
        </w:rPr>
      </w:pPr>
    </w:p>
    <w:p w:rsidR="00446D1B" w:rsidRPr="0095564A" w:rsidRDefault="00446D1B">
      <w:pPr>
        <w:rPr>
          <w:i/>
        </w:rPr>
      </w:pPr>
      <w:r w:rsidRPr="0095564A">
        <w:rPr>
          <w:i/>
        </w:rPr>
        <w:t>Find each integral by refering to the table of integrals</w:t>
      </w:r>
      <w:r w:rsidR="00550B5E" w:rsidRPr="0095564A">
        <w:rPr>
          <w:i/>
        </w:rPr>
        <w:t xml:space="preserve"> on your handout</w:t>
      </w:r>
      <w:r w:rsidRPr="0095564A">
        <w:rPr>
          <w:i/>
        </w:rPr>
        <w:t xml:space="preserve">.   Use substitution as needed, showing your work.   </w:t>
      </w:r>
      <w:r w:rsidRPr="0095564A">
        <w:rPr>
          <w:i/>
          <w:u w:val="single"/>
        </w:rPr>
        <w:t>Specify which formula you use.</w:t>
      </w:r>
      <w:r w:rsidRPr="0095564A">
        <w:rPr>
          <w:i/>
        </w:rPr>
        <w:t xml:space="preserve">   Think about how you could check </w:t>
      </w:r>
      <w:r w:rsidR="0095564A">
        <w:rPr>
          <w:i/>
        </w:rPr>
        <w:t xml:space="preserve">each of </w:t>
      </w:r>
      <w:r w:rsidRPr="0095564A">
        <w:rPr>
          <w:i/>
        </w:rPr>
        <w:t>these.</w:t>
      </w:r>
    </w:p>
    <w:p w:rsidR="00446D1B" w:rsidRDefault="0037795B"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2873375</wp:posOffset>
                </wp:positionH>
                <wp:positionV relativeFrom="paragraph">
                  <wp:posOffset>141605</wp:posOffset>
                </wp:positionV>
                <wp:extent cx="0" cy="6638307"/>
                <wp:effectExtent l="0" t="0" r="19050" b="29210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6638307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50841075" id="Straight Connector 1" o:spid="_x0000_s1026" style="position:absolute;z-index:251659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226.25pt,11.15pt" to="226.25pt,533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" strokecolor="black [3200]" strokeweight=".5pt">
                <v:stroke joinstyle="miter"/>
              </v:line>
            </w:pict>
          </mc:Fallback>
        </mc:AlternateContent>
      </w:r>
    </w:p>
    <w:p w:rsidR="00754F92" w:rsidRDefault="00754F92">
      <w:pPr>
        <w:rPr>
          <w:b/>
        </w:rPr>
        <w:sectPr w:rsidR="00754F92" w:rsidSect="00446D1B">
          <w:footerReference w:type="default" r:id="rId6"/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446D1B" w:rsidRDefault="00446D1B">
      <w:r w:rsidRPr="0095564A">
        <w:rPr>
          <w:b/>
        </w:rPr>
        <w:t>(1)</w:t>
      </w:r>
      <w:r>
        <w:tab/>
      </w:r>
      <w:r w:rsidRPr="00446D1B">
        <w:rPr>
          <w:position w:val="-24"/>
        </w:rPr>
        <w:object w:dxaOrig="11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95pt;height:30.85pt" o:ole="">
            <v:imagedata r:id="rId7" o:title=""/>
          </v:shape>
          <o:OLEObject Type="Embed" ProgID="Equation.DSMT4" ShapeID="_x0000_i1025" DrawAspect="Content" ObjectID="_1612163377" r:id="rId8"/>
        </w:object>
      </w:r>
    </w:p>
    <w:p w:rsidR="00446D1B" w:rsidRDefault="00446D1B"/>
    <w:p w:rsidR="00754F92" w:rsidRDefault="00754F92"/>
    <w:p w:rsidR="00754F92" w:rsidRDefault="00754F92"/>
    <w:p w:rsidR="00754F92" w:rsidRDefault="00754F92"/>
    <w:p w:rsidR="00754F92" w:rsidRDefault="00754F92"/>
    <w:p w:rsidR="00754F92" w:rsidRDefault="00754F92"/>
    <w:p w:rsidR="00754F92" w:rsidRDefault="00754F92"/>
    <w:p w:rsidR="00754F92" w:rsidRDefault="00754F92"/>
    <w:p w:rsidR="00754F92" w:rsidRDefault="00754F92"/>
    <w:p w:rsidR="00754F92" w:rsidRDefault="00754F92"/>
    <w:p w:rsidR="00754F92" w:rsidRDefault="00754F92"/>
    <w:p w:rsidR="00754F92" w:rsidRDefault="00754F92"/>
    <w:p w:rsidR="00754F92" w:rsidRDefault="00754F92"/>
    <w:p w:rsidR="00754F92" w:rsidRDefault="00754F92"/>
    <w:p w:rsidR="00754F92" w:rsidRDefault="00754F92"/>
    <w:p w:rsidR="00754F92" w:rsidRDefault="00754F92"/>
    <w:p w:rsidR="00446D1B" w:rsidRDefault="00446D1B" w:rsidP="00446D1B">
      <w:r w:rsidRPr="0095564A">
        <w:rPr>
          <w:b/>
        </w:rPr>
        <w:t>(2)</w:t>
      </w:r>
      <w:r>
        <w:tab/>
      </w:r>
      <w:r w:rsidRPr="00446D1B">
        <w:rPr>
          <w:position w:val="-24"/>
        </w:rPr>
        <w:object w:dxaOrig="1140" w:dyaOrig="620">
          <v:shape id="_x0000_i1026" type="#_x0000_t75" style="width:57.05pt;height:30.85pt" o:ole="">
            <v:imagedata r:id="rId9" o:title=""/>
          </v:shape>
          <o:OLEObject Type="Embed" ProgID="Equation.DSMT4" ShapeID="_x0000_i1026" DrawAspect="Content" ObjectID="_1612163378" r:id="rId10"/>
        </w:object>
      </w:r>
    </w:p>
    <w:p w:rsidR="00446D1B" w:rsidRDefault="00446D1B" w:rsidP="00446D1B"/>
    <w:p w:rsidR="00446D1B" w:rsidRDefault="00754F92" w:rsidP="00446D1B">
      <w:r>
        <w:rPr>
          <w:b/>
        </w:rPr>
        <w:br w:type="column"/>
      </w:r>
      <w:r w:rsidR="00446D1B" w:rsidRPr="0095564A">
        <w:rPr>
          <w:b/>
        </w:rPr>
        <w:t>(3)</w:t>
      </w:r>
      <w:r w:rsidR="00446D1B">
        <w:tab/>
      </w:r>
      <w:r w:rsidR="00446D1B" w:rsidRPr="00446D1B">
        <w:rPr>
          <w:position w:val="-24"/>
        </w:rPr>
        <w:object w:dxaOrig="1140" w:dyaOrig="620">
          <v:shape id="_x0000_i1027" type="#_x0000_t75" style="width:57.05pt;height:30.85pt" o:ole="">
            <v:imagedata r:id="rId11" o:title=""/>
          </v:shape>
          <o:OLEObject Type="Embed" ProgID="Equation.DSMT4" ShapeID="_x0000_i1027" DrawAspect="Content" ObjectID="_1612163379" r:id="rId12"/>
        </w:object>
      </w:r>
    </w:p>
    <w:p w:rsidR="00446D1B" w:rsidRDefault="00446D1B" w:rsidP="00446D1B"/>
    <w:p w:rsidR="00754F92" w:rsidRDefault="00754F92" w:rsidP="00446D1B"/>
    <w:p w:rsidR="00754F92" w:rsidRDefault="00754F92" w:rsidP="00446D1B"/>
    <w:p w:rsidR="00754F92" w:rsidRDefault="00754F92" w:rsidP="00446D1B"/>
    <w:p w:rsidR="00754F92" w:rsidRDefault="00754F92" w:rsidP="00446D1B"/>
    <w:p w:rsidR="00754F92" w:rsidRDefault="00754F92" w:rsidP="00446D1B"/>
    <w:p w:rsidR="00754F92" w:rsidRDefault="00754F92" w:rsidP="00446D1B"/>
    <w:p w:rsidR="00754F92" w:rsidRDefault="00754F92" w:rsidP="00446D1B"/>
    <w:p w:rsidR="00754F92" w:rsidRDefault="00754F92" w:rsidP="00446D1B"/>
    <w:p w:rsidR="00754F92" w:rsidRDefault="00754F92" w:rsidP="00446D1B"/>
    <w:p w:rsidR="00754F92" w:rsidRDefault="00754F92" w:rsidP="00446D1B"/>
    <w:p w:rsidR="00754F92" w:rsidRDefault="00754F92" w:rsidP="00446D1B"/>
    <w:p w:rsidR="00754F92" w:rsidRDefault="00754F92" w:rsidP="00446D1B"/>
    <w:p w:rsidR="00754F92" w:rsidRDefault="00754F92" w:rsidP="00446D1B"/>
    <w:p w:rsidR="00754F92" w:rsidRDefault="00754F92" w:rsidP="00446D1B"/>
    <w:p w:rsidR="00754F92" w:rsidRDefault="00754F92" w:rsidP="00446D1B"/>
    <w:p w:rsidR="00754F92" w:rsidRDefault="00754F92" w:rsidP="00446D1B"/>
    <w:p w:rsidR="00446D1B" w:rsidRDefault="00446D1B" w:rsidP="00446D1B">
      <w:r w:rsidRPr="0095564A">
        <w:rPr>
          <w:b/>
        </w:rPr>
        <w:t>(4)</w:t>
      </w:r>
      <w:r>
        <w:tab/>
      </w:r>
      <w:r w:rsidRPr="00446D1B">
        <w:rPr>
          <w:position w:val="-16"/>
        </w:rPr>
        <w:object w:dxaOrig="1240" w:dyaOrig="440">
          <v:shape id="_x0000_i1028" type="#_x0000_t75" style="width:61.7pt;height:22.45pt" o:ole="">
            <v:imagedata r:id="rId13" o:title=""/>
          </v:shape>
          <o:OLEObject Type="Embed" ProgID="Equation.DSMT4" ShapeID="_x0000_i1028" DrawAspect="Content" ObjectID="_1612163380" r:id="rId14"/>
        </w:object>
      </w:r>
    </w:p>
    <w:p w:rsidR="00446D1B" w:rsidRDefault="00446D1B" w:rsidP="00446D1B"/>
    <w:p w:rsidR="00754F92" w:rsidRDefault="00754F92">
      <w:pPr>
        <w:rPr>
          <w:b/>
        </w:rPr>
        <w:sectPr w:rsidR="00754F92" w:rsidSect="00754F92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754F92" w:rsidRDefault="00754F92">
      <w:pPr>
        <w:rPr>
          <w:b/>
        </w:rPr>
      </w:pPr>
      <w:r>
        <w:rPr>
          <w:b/>
        </w:rPr>
        <w:br w:type="page"/>
      </w:r>
    </w:p>
    <w:p w:rsidR="00F07D9D" w:rsidRDefault="00F07D9D" w:rsidP="00446D1B">
      <w:pPr>
        <w:rPr>
          <w:b/>
        </w:rPr>
        <w:sectPr w:rsidR="00F07D9D" w:rsidSect="00446D1B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446D1B" w:rsidRDefault="0037795B" w:rsidP="00446D1B">
      <w:bookmarkStart w:id="0" w:name="_GoBack"/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4222F65" wp14:editId="7E80F18E">
                <wp:simplePos x="0" y="0"/>
                <wp:positionH relativeFrom="column">
                  <wp:posOffset>2825750</wp:posOffset>
                </wp:positionH>
                <wp:positionV relativeFrom="paragraph">
                  <wp:posOffset>-71120</wp:posOffset>
                </wp:positionV>
                <wp:extent cx="0" cy="8412480"/>
                <wp:effectExtent l="0" t="0" r="19050" b="26670"/>
                <wp:wrapNone/>
                <wp:docPr id="2" name="Straight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841248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05F0B42" id="Straight Connector 2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22.5pt,-5.6pt" to="222.5pt,65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" strokecolor="black [3200]" strokeweight=".5pt">
                <v:stroke joinstyle="miter"/>
              </v:line>
            </w:pict>
          </mc:Fallback>
        </mc:AlternateContent>
      </w:r>
      <w:bookmarkEnd w:id="0"/>
      <w:r w:rsidR="00446D1B" w:rsidRPr="0095564A">
        <w:rPr>
          <w:b/>
        </w:rPr>
        <w:t>(5)</w:t>
      </w:r>
      <w:r w:rsidR="00446D1B">
        <w:tab/>
      </w:r>
      <w:r w:rsidR="00446D1B" w:rsidRPr="00446D1B">
        <w:rPr>
          <w:position w:val="-30"/>
        </w:rPr>
        <w:object w:dxaOrig="1420" w:dyaOrig="680">
          <v:shape id="_x0000_i1029" type="#_x0000_t75" style="width:71.05pt;height:33.65pt" o:ole="">
            <v:imagedata r:id="rId15" o:title=""/>
          </v:shape>
          <o:OLEObject Type="Embed" ProgID="Equation.DSMT4" ShapeID="_x0000_i1029" DrawAspect="Content" ObjectID="_1612163381" r:id="rId16"/>
        </w:object>
      </w:r>
    </w:p>
    <w:p w:rsidR="00F07D9D" w:rsidRDefault="00F07D9D" w:rsidP="00446D1B"/>
    <w:p w:rsidR="00F07D9D" w:rsidRDefault="00F07D9D" w:rsidP="00446D1B"/>
    <w:p w:rsidR="00F07D9D" w:rsidRDefault="00F07D9D" w:rsidP="00446D1B"/>
    <w:p w:rsidR="00F07D9D" w:rsidRDefault="00F07D9D" w:rsidP="00446D1B"/>
    <w:p w:rsidR="00F07D9D" w:rsidRDefault="00F07D9D" w:rsidP="00446D1B"/>
    <w:p w:rsidR="00F07D9D" w:rsidRDefault="00F07D9D" w:rsidP="00446D1B"/>
    <w:p w:rsidR="00F07D9D" w:rsidRDefault="00F07D9D" w:rsidP="00446D1B"/>
    <w:p w:rsidR="00F07D9D" w:rsidRDefault="00F07D9D" w:rsidP="00446D1B"/>
    <w:p w:rsidR="00F07D9D" w:rsidRDefault="00F07D9D" w:rsidP="00446D1B"/>
    <w:p w:rsidR="00F07D9D" w:rsidRDefault="00F07D9D" w:rsidP="00446D1B"/>
    <w:p w:rsidR="00F07D9D" w:rsidRDefault="00F07D9D" w:rsidP="00446D1B"/>
    <w:p w:rsidR="00F07D9D" w:rsidRDefault="00F07D9D" w:rsidP="00446D1B"/>
    <w:p w:rsidR="00446D1B" w:rsidRDefault="00446D1B" w:rsidP="00446D1B">
      <w:r w:rsidRPr="0095564A">
        <w:rPr>
          <w:b/>
        </w:rPr>
        <w:t>(6)</w:t>
      </w:r>
      <w:r>
        <w:tab/>
      </w:r>
      <w:r w:rsidRPr="00446D1B">
        <w:rPr>
          <w:position w:val="-30"/>
        </w:rPr>
        <w:object w:dxaOrig="1420" w:dyaOrig="680">
          <v:shape id="_x0000_i1030" type="#_x0000_t75" style="width:71.05pt;height:33.65pt" o:ole="">
            <v:imagedata r:id="rId17" o:title=""/>
          </v:shape>
          <o:OLEObject Type="Embed" ProgID="Equation.DSMT4" ShapeID="_x0000_i1030" DrawAspect="Content" ObjectID="_1612163382" r:id="rId18"/>
        </w:object>
      </w:r>
    </w:p>
    <w:p w:rsidR="00F07D9D" w:rsidRDefault="00F07D9D" w:rsidP="00446D1B"/>
    <w:p w:rsidR="00F07D9D" w:rsidRDefault="00F07D9D" w:rsidP="00446D1B"/>
    <w:p w:rsidR="00F07D9D" w:rsidRDefault="00F07D9D" w:rsidP="00446D1B"/>
    <w:p w:rsidR="00F07D9D" w:rsidRDefault="00F07D9D" w:rsidP="00446D1B"/>
    <w:p w:rsidR="00F07D9D" w:rsidRDefault="00F07D9D" w:rsidP="00446D1B"/>
    <w:p w:rsidR="00F07D9D" w:rsidRDefault="00F07D9D" w:rsidP="00446D1B"/>
    <w:p w:rsidR="00F07D9D" w:rsidRDefault="00F07D9D" w:rsidP="00446D1B"/>
    <w:p w:rsidR="00F07D9D" w:rsidRDefault="00F07D9D" w:rsidP="00446D1B"/>
    <w:p w:rsidR="00F07D9D" w:rsidRDefault="00F07D9D" w:rsidP="00446D1B"/>
    <w:p w:rsidR="00F07D9D" w:rsidRDefault="00F07D9D" w:rsidP="00446D1B"/>
    <w:p w:rsidR="00F07D9D" w:rsidRDefault="00F07D9D" w:rsidP="00446D1B"/>
    <w:p w:rsidR="00F07D9D" w:rsidRDefault="00F07D9D" w:rsidP="00446D1B"/>
    <w:p w:rsidR="00F07D9D" w:rsidRDefault="00F07D9D" w:rsidP="00446D1B"/>
    <w:p w:rsidR="00446D1B" w:rsidRDefault="00446D1B" w:rsidP="00446D1B"/>
    <w:p w:rsidR="00446D1B" w:rsidRDefault="00446D1B" w:rsidP="00446D1B">
      <w:r w:rsidRPr="0095564A">
        <w:rPr>
          <w:b/>
        </w:rPr>
        <w:t>(7)</w:t>
      </w:r>
      <w:r>
        <w:tab/>
      </w:r>
      <w:r w:rsidRPr="00446D1B">
        <w:rPr>
          <w:position w:val="-16"/>
        </w:rPr>
        <w:object w:dxaOrig="1420" w:dyaOrig="440">
          <v:shape id="_x0000_i1031" type="#_x0000_t75" style="width:71.05pt;height:22.45pt" o:ole="">
            <v:imagedata r:id="rId19" o:title=""/>
          </v:shape>
          <o:OLEObject Type="Embed" ProgID="Equation.DSMT4" ShapeID="_x0000_i1031" DrawAspect="Content" ObjectID="_1612163383" r:id="rId20"/>
        </w:object>
      </w:r>
    </w:p>
    <w:p w:rsidR="00446D1B" w:rsidRDefault="00446D1B" w:rsidP="00446D1B"/>
    <w:p w:rsidR="00446D1B" w:rsidRDefault="00F07D9D" w:rsidP="00446D1B">
      <w:r>
        <w:rPr>
          <w:b/>
        </w:rPr>
        <w:br w:type="column"/>
      </w:r>
      <w:r w:rsidR="00446D1B" w:rsidRPr="0095564A">
        <w:rPr>
          <w:b/>
        </w:rPr>
        <w:t>(8)</w:t>
      </w:r>
      <w:r w:rsidR="00446D1B">
        <w:tab/>
      </w:r>
      <w:r w:rsidR="00446D1B" w:rsidRPr="00446D1B">
        <w:rPr>
          <w:position w:val="-16"/>
        </w:rPr>
        <w:object w:dxaOrig="1640" w:dyaOrig="440">
          <v:shape id="_x0000_i1032" type="#_x0000_t75" style="width:82.3pt;height:22.45pt" o:ole="">
            <v:imagedata r:id="rId21" o:title=""/>
          </v:shape>
          <o:OLEObject Type="Embed" ProgID="Equation.DSMT4" ShapeID="_x0000_i1032" DrawAspect="Content" ObjectID="_1612163384" r:id="rId22"/>
        </w:object>
      </w:r>
    </w:p>
    <w:p w:rsidR="00F07D9D" w:rsidRDefault="00F07D9D" w:rsidP="00446D1B"/>
    <w:p w:rsidR="00F07D9D" w:rsidRDefault="00F07D9D" w:rsidP="00446D1B"/>
    <w:p w:rsidR="00F07D9D" w:rsidRDefault="00F07D9D" w:rsidP="00446D1B"/>
    <w:p w:rsidR="00F07D9D" w:rsidRDefault="00F07D9D" w:rsidP="00446D1B"/>
    <w:p w:rsidR="00F07D9D" w:rsidRDefault="00F07D9D" w:rsidP="00446D1B"/>
    <w:p w:rsidR="00F07D9D" w:rsidRDefault="00F07D9D" w:rsidP="00446D1B"/>
    <w:p w:rsidR="00F07D9D" w:rsidRDefault="00F07D9D" w:rsidP="00446D1B"/>
    <w:p w:rsidR="00F07D9D" w:rsidRDefault="00F07D9D" w:rsidP="00446D1B"/>
    <w:p w:rsidR="00F07D9D" w:rsidRDefault="00F07D9D" w:rsidP="00446D1B"/>
    <w:p w:rsidR="00F07D9D" w:rsidRDefault="00F07D9D" w:rsidP="00446D1B"/>
    <w:p w:rsidR="00F07D9D" w:rsidRDefault="00F07D9D" w:rsidP="00446D1B"/>
    <w:p w:rsidR="00F07D9D" w:rsidRDefault="00F07D9D" w:rsidP="00446D1B"/>
    <w:p w:rsidR="00446D1B" w:rsidRDefault="00446D1B" w:rsidP="00446D1B"/>
    <w:p w:rsidR="00446D1B" w:rsidRDefault="00446D1B" w:rsidP="00446D1B">
      <w:r w:rsidRPr="0095564A">
        <w:rPr>
          <w:b/>
        </w:rPr>
        <w:t>(9)</w:t>
      </w:r>
      <w:r>
        <w:tab/>
      </w:r>
      <w:r w:rsidRPr="00446D1B">
        <w:rPr>
          <w:position w:val="-28"/>
        </w:rPr>
        <w:object w:dxaOrig="1359" w:dyaOrig="700">
          <v:shape id="_x0000_i1033" type="#_x0000_t75" style="width:68.25pt;height:34.6pt" o:ole="">
            <v:imagedata r:id="rId23" o:title=""/>
          </v:shape>
          <o:OLEObject Type="Embed" ProgID="Equation.DSMT4" ShapeID="_x0000_i1033" DrawAspect="Content" ObjectID="_1612163385" r:id="rId24"/>
        </w:object>
      </w:r>
    </w:p>
    <w:p w:rsidR="00F07D9D" w:rsidRDefault="00F07D9D" w:rsidP="00446D1B"/>
    <w:p w:rsidR="00F07D9D" w:rsidRDefault="00F07D9D" w:rsidP="00446D1B"/>
    <w:p w:rsidR="00F07D9D" w:rsidRDefault="00F07D9D" w:rsidP="00446D1B"/>
    <w:p w:rsidR="00F07D9D" w:rsidRDefault="00F07D9D" w:rsidP="00446D1B"/>
    <w:p w:rsidR="00F07D9D" w:rsidRDefault="00F07D9D" w:rsidP="00446D1B"/>
    <w:p w:rsidR="00F07D9D" w:rsidRDefault="00F07D9D" w:rsidP="00446D1B"/>
    <w:p w:rsidR="00F07D9D" w:rsidRDefault="00F07D9D" w:rsidP="00446D1B"/>
    <w:p w:rsidR="00F07D9D" w:rsidRDefault="00F07D9D" w:rsidP="00446D1B"/>
    <w:p w:rsidR="00F07D9D" w:rsidRDefault="00F07D9D" w:rsidP="00446D1B"/>
    <w:p w:rsidR="00F07D9D" w:rsidRDefault="00F07D9D" w:rsidP="00446D1B"/>
    <w:p w:rsidR="00F07D9D" w:rsidRDefault="00F07D9D" w:rsidP="00446D1B"/>
    <w:p w:rsidR="00F07D9D" w:rsidRDefault="00F07D9D" w:rsidP="00446D1B"/>
    <w:p w:rsidR="00F07D9D" w:rsidRDefault="00F07D9D" w:rsidP="00446D1B"/>
    <w:p w:rsidR="00446D1B" w:rsidRDefault="00446D1B" w:rsidP="00446D1B"/>
    <w:p w:rsidR="00446D1B" w:rsidRDefault="00446D1B" w:rsidP="00446D1B">
      <w:r w:rsidRPr="0095564A">
        <w:rPr>
          <w:b/>
        </w:rPr>
        <w:t>(10)</w:t>
      </w:r>
      <w:r>
        <w:tab/>
      </w:r>
      <w:r w:rsidR="009D5383" w:rsidRPr="00446D1B">
        <w:rPr>
          <w:position w:val="-16"/>
        </w:rPr>
        <w:object w:dxaOrig="1520" w:dyaOrig="440">
          <v:shape id="_x0000_i1034" type="#_x0000_t75" style="width:75.75pt;height:22.45pt" o:ole="">
            <v:imagedata r:id="rId25" o:title=""/>
          </v:shape>
          <o:OLEObject Type="Embed" ProgID="Equation.DSMT4" ShapeID="_x0000_i1034" DrawAspect="Content" ObjectID="_1612163386" r:id="rId26"/>
        </w:object>
      </w:r>
    </w:p>
    <w:p w:rsidR="00446D1B" w:rsidRDefault="00446D1B"/>
    <w:p w:rsidR="00F07D9D" w:rsidRDefault="00F07D9D">
      <w:pPr>
        <w:sectPr w:rsidR="00F07D9D" w:rsidSect="00F07D9D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446D1B" w:rsidRDefault="00446D1B"/>
    <w:p w:rsidR="00446D1B" w:rsidRDefault="00446D1B"/>
    <w:p w:rsidR="00446D1B" w:rsidRDefault="00446D1B"/>
    <w:p w:rsidR="00446D1B" w:rsidRDefault="00446D1B"/>
    <w:sectPr w:rsidR="00446D1B" w:rsidSect="00446D1B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54F92" w:rsidRDefault="00754F92" w:rsidP="00754F92">
      <w:r>
        <w:separator/>
      </w:r>
    </w:p>
  </w:endnote>
  <w:endnote w:type="continuationSeparator" w:id="0">
    <w:p w:rsidR="00754F92" w:rsidRDefault="00754F92" w:rsidP="00754F9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54F92" w:rsidRPr="00754F92" w:rsidRDefault="00754F92" w:rsidP="00754F92">
    <w:pPr>
      <w:pStyle w:val="Footer"/>
      <w:pBdr>
        <w:top w:val="single" w:sz="4" w:space="1" w:color="auto"/>
      </w:pBdr>
      <w:rPr>
        <w:sz w:val="20"/>
        <w:szCs w:val="20"/>
      </w:rPr>
    </w:pPr>
    <w:r w:rsidRPr="00754F92">
      <w:rPr>
        <w:sz w:val="20"/>
        <w:szCs w:val="20"/>
      </w:rPr>
      <w:t>Math 252 -- Homework 15</w:t>
    </w:r>
    <w:r w:rsidRPr="00754F92">
      <w:rPr>
        <w:sz w:val="20"/>
        <w:szCs w:val="20"/>
      </w:rPr>
      <w:tab/>
    </w:r>
    <w:r w:rsidRPr="00754F92">
      <w:rPr>
        <w:sz w:val="20"/>
        <w:szCs w:val="20"/>
      </w:rPr>
      <w:tab/>
      <w:t xml:space="preserve">Page </w:t>
    </w:r>
    <w:r w:rsidRPr="00754F92">
      <w:rPr>
        <w:bCs/>
        <w:sz w:val="20"/>
        <w:szCs w:val="20"/>
      </w:rPr>
      <w:fldChar w:fldCharType="begin"/>
    </w:r>
    <w:r w:rsidRPr="00754F92">
      <w:rPr>
        <w:bCs/>
        <w:sz w:val="20"/>
        <w:szCs w:val="20"/>
      </w:rPr>
      <w:instrText xml:space="preserve"> PAGE  \* Arabic  \* MERGEFORMAT </w:instrText>
    </w:r>
    <w:r w:rsidRPr="00754F92">
      <w:rPr>
        <w:bCs/>
        <w:sz w:val="20"/>
        <w:szCs w:val="20"/>
      </w:rPr>
      <w:fldChar w:fldCharType="separate"/>
    </w:r>
    <w:r w:rsidR="0037795B">
      <w:rPr>
        <w:bCs/>
        <w:noProof/>
        <w:sz w:val="20"/>
        <w:szCs w:val="20"/>
      </w:rPr>
      <w:t>2</w:t>
    </w:r>
    <w:r w:rsidRPr="00754F92">
      <w:rPr>
        <w:bCs/>
        <w:sz w:val="20"/>
        <w:szCs w:val="20"/>
      </w:rPr>
      <w:fldChar w:fldCharType="end"/>
    </w:r>
    <w:r w:rsidRPr="00754F92">
      <w:rPr>
        <w:sz w:val="20"/>
        <w:szCs w:val="20"/>
      </w:rPr>
      <w:t xml:space="preserve"> of </w:t>
    </w:r>
    <w:r w:rsidRPr="00754F92">
      <w:rPr>
        <w:bCs/>
        <w:sz w:val="20"/>
        <w:szCs w:val="20"/>
      </w:rPr>
      <w:fldChar w:fldCharType="begin"/>
    </w:r>
    <w:r w:rsidRPr="00754F92">
      <w:rPr>
        <w:bCs/>
        <w:sz w:val="20"/>
        <w:szCs w:val="20"/>
      </w:rPr>
      <w:instrText xml:space="preserve"> NUMPAGES  \* Arabic  \* MERGEFORMAT </w:instrText>
    </w:r>
    <w:r w:rsidRPr="00754F92">
      <w:rPr>
        <w:bCs/>
        <w:sz w:val="20"/>
        <w:szCs w:val="20"/>
      </w:rPr>
      <w:fldChar w:fldCharType="separate"/>
    </w:r>
    <w:r w:rsidR="0037795B">
      <w:rPr>
        <w:bCs/>
        <w:noProof/>
        <w:sz w:val="20"/>
        <w:szCs w:val="20"/>
      </w:rPr>
      <w:t>2</w:t>
    </w:r>
    <w:r w:rsidRPr="00754F92">
      <w:rPr>
        <w:bCs/>
        <w:sz w:val="20"/>
        <w:szCs w:val="20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54F92" w:rsidRDefault="00754F92" w:rsidP="00754F92">
      <w:r>
        <w:separator/>
      </w:r>
    </w:p>
  </w:footnote>
  <w:footnote w:type="continuationSeparator" w:id="0">
    <w:p w:rsidR="00754F92" w:rsidRDefault="00754F92" w:rsidP="00754F9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46D1B"/>
    <w:rsid w:val="000A5C9F"/>
    <w:rsid w:val="002E6519"/>
    <w:rsid w:val="0037795B"/>
    <w:rsid w:val="00446D1B"/>
    <w:rsid w:val="00550B5E"/>
    <w:rsid w:val="00630FC3"/>
    <w:rsid w:val="006E36E6"/>
    <w:rsid w:val="00754F92"/>
    <w:rsid w:val="0087433C"/>
    <w:rsid w:val="0095564A"/>
    <w:rsid w:val="009D5383"/>
    <w:rsid w:val="00BE77AF"/>
    <w:rsid w:val="00D21532"/>
    <w:rsid w:val="00F07D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  <w14:docId w14:val="0EAF3E06"/>
  <w15:chartTrackingRefBased/>
  <w15:docId w15:val="{9F601AAB-FDD2-48BD-861A-ADFC9413E5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rFonts w:ascii="Arial" w:hAnsi="Arial"/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link w:val="HeaderChar"/>
    <w:rsid w:val="00754F9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754F92"/>
    <w:rPr>
      <w:rFonts w:ascii="Arial" w:hAnsi="Arial"/>
      <w:sz w:val="24"/>
      <w:szCs w:val="24"/>
    </w:rPr>
  </w:style>
  <w:style w:type="paragraph" w:styleId="Footer">
    <w:name w:val="footer"/>
    <w:basedOn w:val="Normal"/>
    <w:link w:val="FooterChar"/>
    <w:rsid w:val="00754F92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754F92"/>
    <w:rPr>
      <w:rFonts w:ascii="Arial" w:hAnsi="Arial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webSettings" Target="web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styles" Target="styles.xml"/><Relationship Id="rId6" Type="http://schemas.openxmlformats.org/officeDocument/2006/relationships/footer" Target="footer1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footnotes" Target="footnote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2</Pages>
  <Words>68</Words>
  <Characters>744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 252 -- Worksheet for 7</vt:lpstr>
    </vt:vector>
  </TitlesOfParts>
  <Company>COCC Campus</Company>
  <LinksUpToDate>false</LinksUpToDate>
  <CharactersWithSpaces>8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252 -- Worksheet for 7</dc:title>
  <dc:subject/>
  <dc:creator>Rebecca Plassmann</dc:creator>
  <cp:keywords/>
  <dc:description/>
  <cp:lastModifiedBy>Rebecca Plassmann</cp:lastModifiedBy>
  <cp:revision>10</cp:revision>
  <dcterms:created xsi:type="dcterms:W3CDTF">2019-02-20T18:15:00Z</dcterms:created>
  <dcterms:modified xsi:type="dcterms:W3CDTF">2019-02-20T18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